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04BF" w:rsidRDefault="003E4EF8" w:rsidP="008E04BF">
      <w:r>
        <w:t>Math 3 Support</w:t>
      </w:r>
    </w:p>
    <w:p w:rsidR="008E04BF" w:rsidRDefault="003E4EF8" w:rsidP="008E04BF">
      <w:r>
        <w:t>Monday, April 9, 2012</w:t>
      </w:r>
    </w:p>
    <w:p w:rsidR="003E4EF8" w:rsidRDefault="003E4EF8" w:rsidP="008E04BF"/>
    <w:p w:rsidR="003E4EF8" w:rsidRDefault="003E4EF8" w:rsidP="008E04BF"/>
    <w:p w:rsidR="008E04BF" w:rsidRDefault="008E04BF" w:rsidP="008E04BF">
      <w:r w:rsidRPr="009E127D">
        <w:rPr>
          <w:b/>
        </w:rPr>
        <w:t>Objective</w:t>
      </w:r>
      <w:r>
        <w:t xml:space="preserve">: </w:t>
      </w:r>
      <w:r w:rsidR="00154254">
        <w:t xml:space="preserve">Use the Binomial Theorem to expand binomials </w:t>
      </w:r>
    </w:p>
    <w:p w:rsidR="008E04BF" w:rsidRDefault="008E04BF" w:rsidP="008E04BF"/>
    <w:p w:rsidR="0044251C" w:rsidRDefault="0044251C" w:rsidP="0044251C">
      <w:pPr>
        <w:jc w:val="center"/>
        <w:rPr>
          <w:b/>
          <w:sz w:val="44"/>
          <w:szCs w:val="44"/>
        </w:rPr>
      </w:pPr>
      <w:r w:rsidRPr="004C61EF">
        <w:rPr>
          <w:b/>
          <w:sz w:val="44"/>
          <w:szCs w:val="44"/>
        </w:rPr>
        <w:t>Pascal’s Triangle</w:t>
      </w:r>
    </w:p>
    <w:p w:rsidR="0044251C" w:rsidRDefault="00F80F2C" w:rsidP="0044251C">
      <w:pPr>
        <w:jc w:val="center"/>
        <w:rPr>
          <w:b/>
          <w:sz w:val="44"/>
          <w:szCs w:val="44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121920</wp:posOffset>
            </wp:positionV>
            <wp:extent cx="2895600" cy="260985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5587">
        <w:rPr>
          <w:b/>
          <w:noProof/>
          <w:sz w:val="44"/>
          <w:szCs w:val="4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179070</wp:posOffset>
            </wp:positionV>
            <wp:extent cx="3705225" cy="1400175"/>
            <wp:effectExtent l="19050" t="19050" r="28575" b="28575"/>
            <wp:wrapSquare wrapText="bothSides"/>
            <wp:docPr id="3" name="Picture 3" descr="http://www.math10.com/en/algebra/probabilities/binomial-theorem/imgFi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ath10.com/en/algebra/probabilities/binomial-theorem/imgFig1.gif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400175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:rsidR="0044251C" w:rsidRDefault="0044251C" w:rsidP="0044251C">
      <w:pPr>
        <w:jc w:val="center"/>
        <w:rPr>
          <w:b/>
          <w:sz w:val="44"/>
          <w:szCs w:val="44"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17825" w:rsidRDefault="00417825" w:rsidP="0044251C">
      <w:r w:rsidRPr="00000446">
        <w:rPr>
          <w:b/>
        </w:rPr>
        <w:t>Binomial Theorem:</w:t>
      </w:r>
      <w:r>
        <w:t xml:space="preserve"> The relationship between Pascal’s </w:t>
      </w:r>
      <w:proofErr w:type="gramStart"/>
      <w:r>
        <w:t>Triangle</w:t>
      </w:r>
      <w:proofErr w:type="gramEnd"/>
      <w:r>
        <w:t xml:space="preserve"> </w:t>
      </w:r>
    </w:p>
    <w:p w:rsidR="0044251C" w:rsidRDefault="00417825" w:rsidP="0044251C">
      <w:pPr>
        <w:rPr>
          <w:b/>
        </w:rPr>
      </w:pPr>
      <w:proofErr w:type="gramStart"/>
      <w:r>
        <w:t>and</w:t>
      </w:r>
      <w:proofErr w:type="gramEnd"/>
      <w:r>
        <w:t xml:space="preserve"> the coefficients of the terms in the expansion of powers of </w:t>
      </w:r>
      <w:r w:rsidRPr="00000446">
        <w:rPr>
          <w:position w:val="-6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8" o:title=""/>
          </v:shape>
          <o:OLEObject Type="Embed" ProgID="Equation.DSMT4" ShapeID="_x0000_i1025" DrawAspect="Content" ObjectID="_1395465717" r:id="rId9"/>
        </w:object>
      </w:r>
      <w:r>
        <w:t>.</w:t>
      </w: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F15587" w:rsidRDefault="00F15587" w:rsidP="0044251C">
      <w:pPr>
        <w:rPr>
          <w:b/>
        </w:rPr>
      </w:pPr>
    </w:p>
    <w:p w:rsidR="009C17AC" w:rsidRDefault="009C17AC" w:rsidP="00965E62">
      <w:pPr>
        <w:rPr>
          <w:b/>
        </w:rPr>
        <w:sectPr w:rsidR="009C17AC" w:rsidSect="008E04B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65E62" w:rsidRDefault="00965E62" w:rsidP="00965E62">
      <w:pPr>
        <w:rPr>
          <w:b/>
        </w:rPr>
      </w:pPr>
      <w:r w:rsidRPr="006E217F">
        <w:rPr>
          <w:b/>
        </w:rPr>
        <w:lastRenderedPageBreak/>
        <w:t>Expand the following</w:t>
      </w:r>
      <w:r>
        <w:rPr>
          <w:b/>
        </w:rPr>
        <w:t xml:space="preserve"> by using the Binomial </w:t>
      </w:r>
      <w:r w:rsidR="00417825">
        <w:rPr>
          <w:b/>
        </w:rPr>
        <w:t>Theorem</w:t>
      </w:r>
      <w:r>
        <w:rPr>
          <w:b/>
        </w:rPr>
        <w:t xml:space="preserve"> and Pascal’s Triangle: </w:t>
      </w:r>
    </w:p>
    <w:p w:rsidR="00965E62" w:rsidRDefault="00965E62" w:rsidP="00965E62">
      <w:pPr>
        <w:rPr>
          <w:b/>
        </w:rPr>
      </w:pPr>
    </w:p>
    <w:p w:rsidR="00965E62" w:rsidRPr="006E217F" w:rsidRDefault="00965E62" w:rsidP="00965E62">
      <w:pPr>
        <w:rPr>
          <w:b/>
        </w:rPr>
      </w:pPr>
    </w:p>
    <w:p w:rsidR="009C17AC" w:rsidRDefault="00965E62" w:rsidP="009C17AC">
      <w:r w:rsidRPr="00CE0DD2">
        <w:rPr>
          <w:position w:val="-10"/>
        </w:rPr>
        <w:object w:dxaOrig="780" w:dyaOrig="360">
          <v:shape id="_x0000_i1026" type="#_x0000_t75" style="width:42pt;height:18.75pt" o:ole="">
            <v:imagedata r:id="rId10" o:title=""/>
          </v:shape>
          <o:OLEObject Type="Embed" ProgID="Equation.DSMT4" ShapeID="_x0000_i1026" DrawAspect="Content" ObjectID="_1395465718" r:id="rId11"/>
        </w:object>
      </w:r>
    </w:p>
    <w:p w:rsidR="00965E62" w:rsidRDefault="00965E62" w:rsidP="009C17AC">
      <w:pPr>
        <w:ind w:firstLine="720"/>
      </w:pPr>
      <w:r w:rsidRPr="00E20D9E">
        <w:rPr>
          <w:position w:val="-32"/>
        </w:rPr>
        <w:object w:dxaOrig="1980" w:dyaOrig="760">
          <v:shape id="_x0000_i1027" type="#_x0000_t75" style="width:99pt;height:38.25pt" o:ole="">
            <v:imagedata r:id="rId12" o:title=""/>
          </v:shape>
          <o:OLEObject Type="Embed" ProgID="Equation.DSMT4" ShapeID="_x0000_i1027" DrawAspect="Content" ObjectID="_1395465719" r:id="rId13"/>
        </w:object>
      </w:r>
    </w:p>
    <w:p w:rsidR="00965E62" w:rsidRDefault="00965E62" w:rsidP="00965E62"/>
    <w:p w:rsidR="00965E62" w:rsidRDefault="00965E62" w:rsidP="00965E62">
      <w:r w:rsidRPr="00B51BB2">
        <w:rPr>
          <w:position w:val="-10"/>
        </w:rPr>
        <w:object w:dxaOrig="1040" w:dyaOrig="360">
          <v:shape id="_x0000_i1028" type="#_x0000_t75" style="width:51.75pt;height:18pt" o:ole="">
            <v:imagedata r:id="rId14" o:title=""/>
          </v:shape>
          <o:OLEObject Type="Embed" ProgID="Equation.DSMT4" ShapeID="_x0000_i1028" DrawAspect="Content" ObjectID="_1395465720" r:id="rId15"/>
        </w:object>
      </w:r>
    </w:p>
    <w:p w:rsidR="00965E62" w:rsidRDefault="00965E62" w:rsidP="00965E62">
      <w:r>
        <w:tab/>
      </w:r>
      <w:r w:rsidRPr="00B51BB2">
        <w:rPr>
          <w:position w:val="-32"/>
        </w:rPr>
        <w:object w:dxaOrig="2659" w:dyaOrig="760">
          <v:shape id="_x0000_i1029" type="#_x0000_t75" style="width:132.75pt;height:38.25pt" o:ole="">
            <v:imagedata r:id="rId16" o:title=""/>
          </v:shape>
          <o:OLEObject Type="Embed" ProgID="Equation.DSMT4" ShapeID="_x0000_i1029" DrawAspect="Content" ObjectID="_1395465721" r:id="rId17"/>
        </w:object>
      </w:r>
    </w:p>
    <w:p w:rsidR="00965E62" w:rsidRDefault="00965E62" w:rsidP="00965E62"/>
    <w:p w:rsidR="00965E62" w:rsidRDefault="00965E62" w:rsidP="00965E62"/>
    <w:p w:rsidR="00965E62" w:rsidRDefault="00965E62" w:rsidP="00965E62"/>
    <w:p w:rsidR="00965E62" w:rsidRDefault="006008FA" w:rsidP="006008FA">
      <w:r>
        <w:t>1.</w:t>
      </w:r>
      <w:r w:rsidR="00DB43A3" w:rsidRPr="00B51BB2">
        <w:rPr>
          <w:position w:val="-10"/>
        </w:rPr>
        <w:object w:dxaOrig="780" w:dyaOrig="360">
          <v:shape id="_x0000_i1031" type="#_x0000_t75" style="width:39pt;height:18pt" o:ole="">
            <v:imagedata r:id="rId18" o:title=""/>
          </v:shape>
          <o:OLEObject Type="Embed" ProgID="Equation.DSMT4" ShapeID="_x0000_i1031" DrawAspect="Content" ObjectID="_1395465722" r:id="rId19"/>
        </w:object>
      </w:r>
    </w:p>
    <w:p w:rsidR="00965E62" w:rsidRDefault="00965E62" w:rsidP="00965E62">
      <w:r>
        <w:tab/>
      </w:r>
      <w:r w:rsidRPr="00D405E3">
        <w:rPr>
          <w:position w:val="-30"/>
        </w:rPr>
        <w:object w:dxaOrig="3540" w:dyaOrig="720">
          <v:shape id="_x0000_i1030" type="#_x0000_t75" style="width:177pt;height:36pt" o:ole="">
            <v:imagedata r:id="rId20" o:title=""/>
          </v:shape>
          <o:OLEObject Type="Embed" ProgID="Equation.DSMT4" ShapeID="_x0000_i1030" DrawAspect="Content" ObjectID="_1395465723" r:id="rId21"/>
        </w:object>
      </w:r>
    </w:p>
    <w:p w:rsidR="00965E62" w:rsidRDefault="00965E62" w:rsidP="00965E62"/>
    <w:p w:rsidR="00965E62" w:rsidRDefault="00965E62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965E62" w:rsidRDefault="003E4EF8" w:rsidP="00965E62">
      <w:r>
        <w:br w:type="column"/>
      </w:r>
      <w:r>
        <w:lastRenderedPageBreak/>
        <w:t>2</w:t>
      </w:r>
      <w:r w:rsidR="006008FA">
        <w:t>.</w:t>
      </w:r>
      <w:r w:rsidR="00DB43A3">
        <w:t xml:space="preserve"> </w:t>
      </w:r>
      <w:r w:rsidR="006736F6" w:rsidRPr="00316A50">
        <w:rPr>
          <w:position w:val="-10"/>
        </w:rPr>
        <w:object w:dxaOrig="760" w:dyaOrig="360">
          <v:shape id="_x0000_i1032" type="#_x0000_t75" style="width:38.25pt;height:18pt" o:ole="">
            <v:imagedata r:id="rId22" o:title=""/>
          </v:shape>
          <o:OLEObject Type="Embed" ProgID="Equation.DSMT4" ShapeID="_x0000_i1032" DrawAspect="Content" ObjectID="_1395465724" r:id="rId23"/>
        </w:object>
      </w:r>
    </w:p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3E4EF8" w:rsidRDefault="003E4EF8" w:rsidP="00965E62"/>
    <w:p w:rsidR="006008FA" w:rsidRDefault="006008FA" w:rsidP="00965E62"/>
    <w:p w:rsidR="003E4EF8" w:rsidRDefault="003E4EF8" w:rsidP="00965E62"/>
    <w:p w:rsidR="003E4EF8" w:rsidRDefault="003E4EF8" w:rsidP="00965E62"/>
    <w:p w:rsidR="003E4EF8" w:rsidRDefault="003E4EF8" w:rsidP="00965E62"/>
    <w:p w:rsidR="006008FA" w:rsidRDefault="006008FA" w:rsidP="00965E62"/>
    <w:p w:rsidR="006008FA" w:rsidRDefault="003E4EF8" w:rsidP="00965E62">
      <w:r>
        <w:t>3</w:t>
      </w:r>
      <w:r w:rsidR="006008FA">
        <w:t>.</w:t>
      </w:r>
      <w:r w:rsidR="00DB43A3" w:rsidRPr="00DB43A3">
        <w:t xml:space="preserve"> </w:t>
      </w:r>
      <w:r w:rsidR="006736F6" w:rsidRPr="00316A50">
        <w:rPr>
          <w:position w:val="-10"/>
        </w:rPr>
        <w:object w:dxaOrig="780" w:dyaOrig="360">
          <v:shape id="_x0000_i1033" type="#_x0000_t75" style="width:39pt;height:18pt" o:ole="">
            <v:imagedata r:id="rId24" o:title=""/>
          </v:shape>
          <o:OLEObject Type="Embed" ProgID="Equation.DSMT4" ShapeID="_x0000_i1033" DrawAspect="Content" ObjectID="_1395465725" r:id="rId25"/>
        </w:object>
      </w:r>
    </w:p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6008FA" w:rsidRDefault="006008FA" w:rsidP="00965E62"/>
    <w:p w:rsidR="00965E62" w:rsidRDefault="00965E62" w:rsidP="00965E62"/>
    <w:p w:rsidR="009C17AC" w:rsidRDefault="009C17AC" w:rsidP="0044251C">
      <w:pPr>
        <w:rPr>
          <w:b/>
        </w:rPr>
        <w:sectPr w:rsidR="009C17AC" w:rsidSect="009C17AC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44251C" w:rsidRDefault="00254D0B" w:rsidP="0044251C">
      <w:pPr>
        <w:rPr>
          <w:b/>
        </w:rPr>
      </w:pPr>
      <w:r>
        <w:rPr>
          <w:b/>
        </w:rPr>
        <w:lastRenderedPageBreak/>
        <w:t>4</w:t>
      </w:r>
      <w:r w:rsidR="00A73213">
        <w:rPr>
          <w:b/>
        </w:rPr>
        <w:t>.</w:t>
      </w:r>
      <w:r w:rsidR="00DB43A3">
        <w:rPr>
          <w:b/>
        </w:rPr>
        <w:t xml:space="preserve"> </w:t>
      </w:r>
      <w:r w:rsidR="006736F6" w:rsidRPr="00316A50">
        <w:rPr>
          <w:position w:val="-10"/>
        </w:rPr>
        <w:object w:dxaOrig="859" w:dyaOrig="360">
          <v:shape id="_x0000_i1035" type="#_x0000_t75" style="width:42.75pt;height:18pt" o:ole="">
            <v:imagedata r:id="rId26" o:title=""/>
          </v:shape>
          <o:OLEObject Type="Embed" ProgID="Equation.DSMT4" ShapeID="_x0000_i1035" DrawAspect="Content" ObjectID="_1395465726" r:id="rId27"/>
        </w:object>
      </w: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254D0B" w:rsidP="0044251C">
      <w:pPr>
        <w:rPr>
          <w:b/>
        </w:rPr>
      </w:pPr>
      <w:r>
        <w:rPr>
          <w:b/>
        </w:rPr>
        <w:t>5</w:t>
      </w:r>
      <w:r w:rsidR="00A73213">
        <w:rPr>
          <w:b/>
        </w:rPr>
        <w:t>.</w:t>
      </w:r>
      <w:r w:rsidR="00DB43A3">
        <w:rPr>
          <w:b/>
        </w:rPr>
        <w:t xml:space="preserve"> </w:t>
      </w:r>
      <w:r w:rsidR="006736F6" w:rsidRPr="00316A50">
        <w:rPr>
          <w:position w:val="-10"/>
        </w:rPr>
        <w:object w:dxaOrig="840" w:dyaOrig="360">
          <v:shape id="_x0000_i1034" type="#_x0000_t75" style="width:42pt;height:18pt" o:ole="">
            <v:imagedata r:id="rId28" o:title=""/>
          </v:shape>
          <o:OLEObject Type="Embed" ProgID="Equation.DSMT4" ShapeID="_x0000_i1034" DrawAspect="Content" ObjectID="_1395465727" r:id="rId29"/>
        </w:object>
      </w: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254D0B" w:rsidRDefault="00254D0B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254D0B" w:rsidP="0044251C">
      <w:pPr>
        <w:rPr>
          <w:b/>
        </w:rPr>
      </w:pPr>
      <w:r>
        <w:rPr>
          <w:b/>
        </w:rPr>
        <w:t>6</w:t>
      </w:r>
      <w:r w:rsidR="00A73213">
        <w:rPr>
          <w:b/>
        </w:rPr>
        <w:t>.</w:t>
      </w:r>
      <w:r w:rsidR="00DB43A3">
        <w:rPr>
          <w:b/>
        </w:rPr>
        <w:t xml:space="preserve"> </w:t>
      </w:r>
      <w:r w:rsidR="006736F6" w:rsidRPr="00316A50">
        <w:rPr>
          <w:position w:val="-10"/>
        </w:rPr>
        <w:object w:dxaOrig="859" w:dyaOrig="360">
          <v:shape id="_x0000_i1036" type="#_x0000_t75" style="width:42.75pt;height:18pt" o:ole="">
            <v:imagedata r:id="rId30" o:title=""/>
          </v:shape>
          <o:OLEObject Type="Embed" ProgID="Equation.DSMT4" ShapeID="_x0000_i1036" DrawAspect="Content" ObjectID="_1395465728" r:id="rId31"/>
        </w:object>
      </w: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A73213" w:rsidRDefault="00A73213" w:rsidP="0044251C">
      <w:pPr>
        <w:rPr>
          <w:b/>
        </w:rPr>
      </w:pPr>
    </w:p>
    <w:p w:rsidR="0044251C" w:rsidRDefault="0044251C" w:rsidP="0044251C">
      <w:pPr>
        <w:rPr>
          <w:b/>
        </w:rPr>
      </w:pPr>
    </w:p>
    <w:p w:rsidR="00A73213" w:rsidRDefault="00254D0B" w:rsidP="00A73213">
      <w:pPr>
        <w:rPr>
          <w:b/>
        </w:rPr>
      </w:pPr>
      <w:r>
        <w:rPr>
          <w:b/>
        </w:rPr>
        <w:br w:type="column"/>
      </w:r>
      <w:r>
        <w:rPr>
          <w:b/>
        </w:rPr>
        <w:lastRenderedPageBreak/>
        <w:t>7</w:t>
      </w:r>
      <w:r w:rsidR="00A73213">
        <w:rPr>
          <w:b/>
        </w:rPr>
        <w:t>.</w:t>
      </w:r>
      <w:r w:rsidR="00DB43A3" w:rsidRPr="00DB43A3">
        <w:t xml:space="preserve"> </w:t>
      </w:r>
      <w:r w:rsidR="005474F3" w:rsidRPr="00316A50">
        <w:rPr>
          <w:position w:val="-10"/>
        </w:rPr>
        <w:object w:dxaOrig="780" w:dyaOrig="360">
          <v:shape id="_x0000_i1037" type="#_x0000_t75" style="width:39pt;height:18pt" o:ole="">
            <v:imagedata r:id="rId32" o:title=""/>
          </v:shape>
          <o:OLEObject Type="Embed" ProgID="Equation.DSMT4" ShapeID="_x0000_i1037" DrawAspect="Content" ObjectID="_1395465729" r:id="rId33"/>
        </w:object>
      </w: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254D0B" w:rsidP="00A73213">
      <w:pPr>
        <w:rPr>
          <w:b/>
        </w:rPr>
      </w:pPr>
      <w:r>
        <w:rPr>
          <w:b/>
        </w:rPr>
        <w:t>8</w:t>
      </w:r>
      <w:r w:rsidR="00A73213">
        <w:rPr>
          <w:b/>
        </w:rPr>
        <w:t>.</w:t>
      </w:r>
      <w:r w:rsidR="00DB43A3" w:rsidRPr="00DB43A3">
        <w:t xml:space="preserve"> </w:t>
      </w:r>
      <w:r w:rsidR="005474F3" w:rsidRPr="00316A50">
        <w:rPr>
          <w:position w:val="-10"/>
        </w:rPr>
        <w:object w:dxaOrig="760" w:dyaOrig="360">
          <v:shape id="_x0000_i1038" type="#_x0000_t75" style="width:38.25pt;height:18pt" o:ole="">
            <v:imagedata r:id="rId34" o:title=""/>
          </v:shape>
          <o:OLEObject Type="Embed" ProgID="Equation.DSMT4" ShapeID="_x0000_i1038" DrawAspect="Content" ObjectID="_1395465730" r:id="rId35"/>
        </w:object>
      </w: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254D0B" w:rsidRDefault="00254D0B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254D0B" w:rsidP="00A73213">
      <w:pPr>
        <w:rPr>
          <w:b/>
        </w:rPr>
      </w:pPr>
      <w:r>
        <w:rPr>
          <w:b/>
        </w:rPr>
        <w:t>9</w:t>
      </w:r>
      <w:r w:rsidR="00A73213">
        <w:rPr>
          <w:b/>
        </w:rPr>
        <w:t>.</w:t>
      </w:r>
      <w:r w:rsidR="00DB43A3" w:rsidRPr="00DB43A3">
        <w:t xml:space="preserve"> </w:t>
      </w:r>
      <w:r w:rsidR="005474F3" w:rsidRPr="00316A50">
        <w:rPr>
          <w:position w:val="-10"/>
        </w:rPr>
        <w:object w:dxaOrig="1020" w:dyaOrig="360">
          <v:shape id="_x0000_i1039" type="#_x0000_t75" style="width:51pt;height:18pt" o:ole="">
            <v:imagedata r:id="rId36" o:title=""/>
          </v:shape>
          <o:OLEObject Type="Embed" ProgID="Equation.DSMT4" ShapeID="_x0000_i1039" DrawAspect="Content" ObjectID="_1395465731" r:id="rId37"/>
        </w:object>
      </w: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A73213" w:rsidRDefault="00A73213" w:rsidP="00A73213">
      <w:pPr>
        <w:rPr>
          <w:b/>
        </w:rPr>
      </w:pPr>
    </w:p>
    <w:p w:rsidR="007E6998" w:rsidRDefault="007E6998" w:rsidP="008E04BF"/>
    <w:p w:rsidR="007E6998" w:rsidRDefault="007E6998" w:rsidP="008E04BF"/>
    <w:p w:rsidR="003E4EF8" w:rsidRDefault="003E4EF8" w:rsidP="008E04BF"/>
    <w:p w:rsidR="003E4EF8" w:rsidRDefault="003E4EF8" w:rsidP="008E04BF"/>
    <w:sectPr w:rsidR="003E4EF8" w:rsidSect="00A73213">
      <w:type w:val="continuous"/>
      <w:pgSz w:w="12240" w:h="15840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58521C"/>
    <w:multiLevelType w:val="hybridMultilevel"/>
    <w:tmpl w:val="2458C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E04BF"/>
    <w:rsid w:val="00115DB3"/>
    <w:rsid w:val="00154254"/>
    <w:rsid w:val="00167B12"/>
    <w:rsid w:val="001D6531"/>
    <w:rsid w:val="00254D0B"/>
    <w:rsid w:val="003E4EF8"/>
    <w:rsid w:val="00417825"/>
    <w:rsid w:val="0044251C"/>
    <w:rsid w:val="00486FE6"/>
    <w:rsid w:val="004922D6"/>
    <w:rsid w:val="004E691A"/>
    <w:rsid w:val="005474F3"/>
    <w:rsid w:val="00585D4A"/>
    <w:rsid w:val="005A2B99"/>
    <w:rsid w:val="005B48E3"/>
    <w:rsid w:val="006008FA"/>
    <w:rsid w:val="00642415"/>
    <w:rsid w:val="00645283"/>
    <w:rsid w:val="006736F6"/>
    <w:rsid w:val="00710327"/>
    <w:rsid w:val="007345FB"/>
    <w:rsid w:val="0076662C"/>
    <w:rsid w:val="007E6998"/>
    <w:rsid w:val="008D730A"/>
    <w:rsid w:val="008E04BF"/>
    <w:rsid w:val="00953EDD"/>
    <w:rsid w:val="00965E62"/>
    <w:rsid w:val="009C17AC"/>
    <w:rsid w:val="009C5735"/>
    <w:rsid w:val="00A619C5"/>
    <w:rsid w:val="00A73213"/>
    <w:rsid w:val="00B4454E"/>
    <w:rsid w:val="00CA6F78"/>
    <w:rsid w:val="00DB43A3"/>
    <w:rsid w:val="00E33BB8"/>
    <w:rsid w:val="00F15587"/>
    <w:rsid w:val="00F80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08F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7" Type="http://schemas.openxmlformats.org/officeDocument/2006/relationships/image" Target="http://www.math10.com/en/algebra/probabilities/binomial-theorem/imgFig1.gif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13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e Turbiville</dc:creator>
  <cp:keywords/>
  <dc:description/>
  <cp:lastModifiedBy>Natalie Turbiville</cp:lastModifiedBy>
  <cp:revision>18</cp:revision>
  <dcterms:created xsi:type="dcterms:W3CDTF">2011-10-30T02:03:00Z</dcterms:created>
  <dcterms:modified xsi:type="dcterms:W3CDTF">2012-04-09T12:34:00Z</dcterms:modified>
</cp:coreProperties>
</file>